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4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5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6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477" r:id="rId2"/>
    <p:sldId id="482" r:id="rId3"/>
    <p:sldId id="556" r:id="rId4"/>
    <p:sldId id="527" r:id="rId5"/>
    <p:sldId id="506" r:id="rId6"/>
    <p:sldId id="507" r:id="rId7"/>
    <p:sldId id="508" r:id="rId8"/>
    <p:sldId id="509" r:id="rId9"/>
    <p:sldId id="510" r:id="rId10"/>
    <p:sldId id="511" r:id="rId11"/>
    <p:sldId id="512" r:id="rId12"/>
    <p:sldId id="513" r:id="rId13"/>
    <p:sldId id="514" r:id="rId14"/>
    <p:sldId id="515" r:id="rId15"/>
    <p:sldId id="516" r:id="rId16"/>
    <p:sldId id="517" r:id="rId17"/>
    <p:sldId id="518" r:id="rId18"/>
    <p:sldId id="519" r:id="rId19"/>
    <p:sldId id="520" r:id="rId20"/>
    <p:sldId id="521" r:id="rId21"/>
    <p:sldId id="522" r:id="rId22"/>
    <p:sldId id="557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04" y="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0" Type="http://schemas.openxmlformats.org/officeDocument/2006/relationships/image" Target="../media/image64.emf"/><Relationship Id="rId11" Type="http://schemas.openxmlformats.org/officeDocument/2006/relationships/image" Target="../media/image65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39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6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8.e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3.emf"/><Relationship Id="rId8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2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20" Type="http://schemas.openxmlformats.org/officeDocument/2006/relationships/oleObject" Target="../embeddings/oleObject52.bin"/><Relationship Id="rId21" Type="http://schemas.openxmlformats.org/officeDocument/2006/relationships/image" Target="../media/image63.emf"/><Relationship Id="rId22" Type="http://schemas.openxmlformats.org/officeDocument/2006/relationships/oleObject" Target="../embeddings/oleObject53.bin"/><Relationship Id="rId23" Type="http://schemas.openxmlformats.org/officeDocument/2006/relationships/image" Target="../media/image64.emf"/><Relationship Id="rId24" Type="http://schemas.openxmlformats.org/officeDocument/2006/relationships/oleObject" Target="../embeddings/oleObject54.bin"/><Relationship Id="rId25" Type="http://schemas.openxmlformats.org/officeDocument/2006/relationships/image" Target="../media/image65.emf"/><Relationship Id="rId10" Type="http://schemas.openxmlformats.org/officeDocument/2006/relationships/oleObject" Target="../embeddings/oleObject47.bin"/><Relationship Id="rId11" Type="http://schemas.openxmlformats.org/officeDocument/2006/relationships/image" Target="../media/image58.emf"/><Relationship Id="rId12" Type="http://schemas.openxmlformats.org/officeDocument/2006/relationships/oleObject" Target="../embeddings/oleObject48.bin"/><Relationship Id="rId13" Type="http://schemas.openxmlformats.org/officeDocument/2006/relationships/image" Target="../media/image59.emf"/><Relationship Id="rId14" Type="http://schemas.openxmlformats.org/officeDocument/2006/relationships/oleObject" Target="../embeddings/oleObject49.bin"/><Relationship Id="rId15" Type="http://schemas.openxmlformats.org/officeDocument/2006/relationships/image" Target="../media/image60.emf"/><Relationship Id="rId16" Type="http://schemas.openxmlformats.org/officeDocument/2006/relationships/oleObject" Target="../embeddings/oleObject50.bin"/><Relationship Id="rId17" Type="http://schemas.openxmlformats.org/officeDocument/2006/relationships/image" Target="../media/image61.emf"/><Relationship Id="rId18" Type="http://schemas.openxmlformats.org/officeDocument/2006/relationships/oleObject" Target="../embeddings/oleObject51.bin"/><Relationship Id="rId19" Type="http://schemas.openxmlformats.org/officeDocument/2006/relationships/image" Target="../media/image6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1" y="15312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11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438400"/>
            <a:ext cx="6858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ime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lation &amp; Length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ntra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elativistic Velocity Addi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win Paradox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pace-time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Doppler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elativistic 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elationship between relativist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ties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</a:t>
            </a:r>
            <a:r>
              <a:rPr lang="en-US" sz="27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as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times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 smtClean="0"/>
              <a:t>x</a:t>
            </a:r>
            <a:r>
              <a:rPr lang="en-US" sz="2700" i="1" baseline="-25000" dirty="0" smtClean="0"/>
              <a:t>2</a:t>
            </a:r>
            <a:r>
              <a:rPr lang="en-US" sz="2700" dirty="0" smtClean="0"/>
              <a:t> </a:t>
            </a:r>
            <a:r>
              <a:rPr lang="en-US" sz="2700" dirty="0"/>
              <a:t>– </a:t>
            </a:r>
            <a:r>
              <a:rPr lang="en-US" sz="2700" i="1" dirty="0" smtClean="0"/>
              <a:t>x</a:t>
            </a:r>
            <a:r>
              <a:rPr lang="en-US" sz="2700" baseline="-25000" dirty="0"/>
              <a:t>1</a:t>
            </a:r>
            <a:r>
              <a:rPr lang="en-US" sz="2700" dirty="0" smtClean="0"/>
              <a:t> </a:t>
            </a:r>
            <a:r>
              <a:rPr lang="en-US" sz="2700" dirty="0"/>
              <a:t>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88602"/>
              </p:ext>
            </p:extLst>
          </p:nvPr>
        </p:nvGraphicFramePr>
        <p:xfrm>
          <a:off x="2286000" y="25574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8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74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3074"/>
              </p:ext>
            </p:extLst>
          </p:nvPr>
        </p:nvGraphicFramePr>
        <p:xfrm>
          <a:off x="3560762" y="2209800"/>
          <a:ext cx="3373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9" name="Equation" r:id="rId5" imgW="1536700" imgH="520700" progId="Equation.DSMT4">
                  <p:embed/>
                </p:oleObj>
              </mc:Choice>
              <mc:Fallback>
                <p:oleObj name="Equation" r:id="rId5" imgW="1536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2" y="2209800"/>
                        <a:ext cx="337343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6365"/>
              </p:ext>
            </p:extLst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0" name="Equation" r:id="rId7" imgW="304800" imgH="165100" progId="Equation.DSMT4">
                  <p:embed/>
                </p:oleObj>
              </mc:Choice>
              <mc:Fallback>
                <p:oleObj name="Equation" r:id="rId7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68014"/>
              </p:ext>
            </p:extLst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1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94470"/>
              </p:ext>
            </p:extLst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2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68267"/>
              </p:ext>
            </p:extLst>
          </p:nvPr>
        </p:nvGraphicFramePr>
        <p:xfrm>
          <a:off x="6400800" y="4757737"/>
          <a:ext cx="69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3" name="Equation" r:id="rId13" imgW="228600" imgH="190500" progId="Equation.DSMT4">
                  <p:embed/>
                </p:oleObj>
              </mc:Choice>
              <mc:Fallback>
                <p:oleObj name="Equation" r:id="rId1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57737"/>
                        <a:ext cx="692150" cy="576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1144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ystem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lation: </a:t>
            </a:r>
            <a:r>
              <a:rPr lang="en-US" sz="40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9085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 smtClean="0"/>
              <a:t>Time Dilation Example: </a:t>
            </a:r>
            <a:r>
              <a:rPr lang="en-US" dirty="0" err="1" smtClean="0"/>
              <a:t>muon</a:t>
            </a:r>
            <a:r>
              <a:rPr lang="en-US" dirty="0" smtClean="0"/>
              <a:t> lif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are essentially heavy electrons (~200 times heavier)</a:t>
            </a:r>
          </a:p>
          <a:p>
            <a:r>
              <a:rPr lang="en-US" sz="2400" dirty="0" err="1" smtClean="0"/>
              <a:t>Muons</a:t>
            </a:r>
            <a:r>
              <a:rPr lang="en-US" sz="2400" dirty="0"/>
              <a:t> </a:t>
            </a:r>
            <a:r>
              <a:rPr lang="en-US" sz="2400" dirty="0" smtClean="0"/>
              <a:t>are typically generated in collisions of cosmic rays in upper atmosphere and, unlike electrons, decay (            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)</a:t>
            </a:r>
          </a:p>
          <a:p>
            <a:r>
              <a:rPr lang="en-US" sz="2400" dirty="0" smtClean="0">
                <a:sym typeface="Symbol"/>
              </a:rPr>
              <a:t>For a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?</a:t>
            </a:r>
          </a:p>
          <a:p>
            <a:r>
              <a:rPr lang="en-US" sz="2400" dirty="0" smtClean="0">
                <a:sym typeface="Symbol"/>
              </a:rPr>
              <a:t>2.2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?</a:t>
            </a: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t=35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  </a:t>
            </a:r>
          </a:p>
          <a:p>
            <a:r>
              <a:rPr lang="en-US" sz="2400" dirty="0" smtClean="0">
                <a:sym typeface="Symbol"/>
              </a:rPr>
              <a:t>Moving clocks run slow so when an outside observer measures,  they see a longer time than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tself sees. </a:t>
            </a:r>
          </a:p>
          <a:p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96670"/>
              </p:ext>
            </p:extLst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4049"/>
              </p:ext>
            </p:extLst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923138"/>
              </p:ext>
            </p:extLst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8701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4451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at the same time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9273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the stick down along his or her respectiv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moving length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moving with velocity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52734"/>
              </p:ext>
            </p:extLst>
          </p:nvPr>
        </p:nvGraphicFramePr>
        <p:xfrm>
          <a:off x="3733800" y="1677687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2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687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55597"/>
              </p:ext>
            </p:extLst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3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3758"/>
              </p:ext>
            </p:extLst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4" name="Equation" r:id="rId7" imgW="546100" imgH="203200" progId="Equation.DSMT4">
                  <p:embed/>
                </p:oleObj>
              </mc:Choice>
              <mc:Fallback>
                <p:oleObj name="Equation" r:id="rId7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15383"/>
              </p:ext>
            </p:extLst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5" name="Equation" r:id="rId9" imgW="1206500" imgH="482600" progId="Equation.DSMT4">
                  <p:embed/>
                </p:oleObj>
              </mc:Choice>
              <mc:Fallback>
                <p:oleObj name="Equation" r:id="rId9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2631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75399"/>
              </p:ext>
            </p:extLst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2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20336"/>
              </p:ext>
            </p:extLst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3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68584"/>
              </p:ext>
            </p:extLst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4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23505"/>
              </p:ext>
            </p:extLst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5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43943"/>
              </p:ext>
            </p:extLst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6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12610"/>
              </p:ext>
            </p:extLst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7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6555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 smtClean="0"/>
              <a:t>Length Contra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 smtClean="0"/>
              <a:t>Proper length (length of object in its own frame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Length of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1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74561"/>
              </p:ext>
            </p:extLst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1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42462"/>
              </p:ext>
            </p:extLst>
          </p:nvPr>
        </p:nvGraphicFramePr>
        <p:xfrm>
          <a:off x="2478088" y="4572000"/>
          <a:ext cx="57070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2" name="Equation" r:id="rId6" imgW="2197100" imgH="241300" progId="Equation.DSMT4">
                  <p:embed/>
                </p:oleObj>
              </mc:Choice>
              <mc:Fallback>
                <p:oleObj name="Equation" r:id="rId6" imgW="219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572000"/>
                        <a:ext cx="57070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45512"/>
              </p:ext>
            </p:extLst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3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64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65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68679"/>
              </p:ext>
            </p:extLst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6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11457"/>
              </p:ext>
            </p:extLst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7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51008"/>
              </p:ext>
            </p:extLst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8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7067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gt;1  so the length is shorter in the direction of motion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length contraction!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306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ate: 1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inute at Earth’s surface  (so for a person with 600 c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 that would be 600/60=10 </a:t>
            </a:r>
            <a:r>
              <a:rPr lang="en-US" sz="2000" dirty="0" err="1" smtClean="0"/>
              <a:t>muons</a:t>
            </a:r>
            <a:r>
              <a:rPr lang="en-US" sz="2000" dirty="0" smtClean="0"/>
              <a:t>/sec passing through!)</a:t>
            </a:r>
            <a:endParaRPr lang="en-US" sz="2000" baseline="30000" dirty="0" smtClean="0"/>
          </a:p>
          <a:p>
            <a:r>
              <a:rPr lang="en-US" sz="2000" dirty="0" smtClean="0"/>
              <a:t>They are typically produced in atmosphere about 6 km above surface of Earth and often have velocities that are a substantial fraction of speed of light,  v=.998 c for example and life time </a:t>
            </a:r>
            <a:r>
              <a:rPr lang="en-US" sz="2000" dirty="0" smtClean="0">
                <a:sym typeface="Symbol"/>
              </a:rPr>
              <a:t>2.2 </a:t>
            </a:r>
            <a:r>
              <a:rPr lang="en-US" sz="2000" dirty="0" err="1" smtClean="0">
                <a:sym typeface="Symbol"/>
              </a:rPr>
              <a:t>μsec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r>
              <a:rPr lang="en-US" sz="2000" dirty="0" smtClean="0"/>
              <a:t>How do they reach the Earth if they only go 660 m and not 6000 m?</a:t>
            </a:r>
          </a:p>
          <a:p>
            <a:r>
              <a:rPr lang="en-US" sz="2000" dirty="0" smtClean="0"/>
              <a:t>The time dilation stretches life time to </a:t>
            </a:r>
            <a:r>
              <a:rPr lang="en-US" sz="2000" dirty="0" smtClean="0">
                <a:sym typeface="Symbol"/>
              </a:rPr>
              <a:t>t=35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 not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 smtClean="0">
                <a:sym typeface="Symbol"/>
              </a:rPr>
              <a:t>But riding on a </a:t>
            </a:r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, the trip takes only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so how do they reach the ground???</a:t>
            </a:r>
          </a:p>
          <a:p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-rider sees the ground moving towards him, so the length he has to travel contracts and is only </a:t>
            </a:r>
            <a:endParaRPr lang="en-US" sz="2000" dirty="0" smtClean="0"/>
          </a:p>
          <a:p>
            <a:r>
              <a:rPr lang="en-US" sz="2000" dirty="0" smtClean="0"/>
              <a:t>At 1000 km/sec, it would take 5 seconds to cross U.S. 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 smtClean="0"/>
              <a:t>      (for v=0.9c,  the length is reduced by 44%)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57023"/>
              </p:ext>
            </p:extLst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9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40009"/>
              </p:ext>
            </p:extLst>
          </p:nvPr>
        </p:nvGraphicFramePr>
        <p:xfrm>
          <a:off x="3140075" y="4648200"/>
          <a:ext cx="18684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0" name="Equation" r:id="rId6" imgW="1422400" imgH="241300" progId="Equation.DSMT4">
                  <p:embed/>
                </p:oleObj>
              </mc:Choice>
              <mc:Fallback>
                <p:oleObj name="Equation" r:id="rId6" imgW="142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4648200"/>
                        <a:ext cx="18684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30201"/>
              </p:ext>
            </p:extLst>
          </p:nvPr>
        </p:nvGraphicFramePr>
        <p:xfrm>
          <a:off x="3429000" y="5341938"/>
          <a:ext cx="1600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1" name="Equation" r:id="rId8" imgW="914400" imgH="241300" progId="Equation.DSMT4">
                  <p:embed/>
                </p:oleObj>
              </mc:Choice>
              <mc:Fallback>
                <p:oleObj name="Equation" r:id="rId8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41938"/>
                        <a:ext cx="16002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Wednesday, Sept. 11, 2013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47508"/>
              </p:ext>
            </p:extLst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2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00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Addition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aking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24590"/>
              </p:ext>
            </p:extLst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2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35833"/>
              </p:ext>
            </p:extLst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3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47134"/>
              </p:ext>
            </p:extLst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4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58380"/>
              </p:ext>
            </p:extLst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5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2349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ading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signments: CH 2.10 (special topic), 2.13 and 2.14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lease go through eq. 2.45 through eq. 2.49 and example 2.9</a:t>
            </a:r>
          </a:p>
          <a:p>
            <a:pPr eaLnBrk="1" hangingPunct="1"/>
            <a:r>
              <a:rPr lang="en-US" sz="2800" dirty="0"/>
              <a:t>Reminder for homework #1 </a:t>
            </a:r>
          </a:p>
          <a:p>
            <a:pPr lvl="1" eaLnBrk="1" hangingPunct="1"/>
            <a:r>
              <a:rPr lang="en-US" sz="2400" dirty="0"/>
              <a:t>chapter 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Monday, Sept. 17</a:t>
            </a:r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!</a:t>
            </a:r>
          </a:p>
          <a:p>
            <a:pPr eaLnBrk="1" hangingPunct="1"/>
            <a:r>
              <a:rPr lang="en-US" sz="2800" dirty="0"/>
              <a:t>Colloquium </a:t>
            </a:r>
            <a:r>
              <a:rPr lang="en-US" sz="2800" dirty="0" smtClean="0"/>
              <a:t>today</a:t>
            </a:r>
            <a:endParaRPr lang="en-US" sz="2800" dirty="0"/>
          </a:p>
          <a:p>
            <a:pPr lvl="1" eaLnBrk="1" hangingPunct="1"/>
            <a:r>
              <a:rPr lang="en-US" sz="2400" dirty="0" smtClean="0"/>
              <a:t>Dr. </a:t>
            </a:r>
            <a:r>
              <a:rPr lang="en-US" sz="2400" dirty="0" err="1" smtClean="0"/>
              <a:t>Mingwu</a:t>
            </a:r>
            <a:r>
              <a:rPr lang="en-US" sz="2400" dirty="0" smtClean="0"/>
              <a:t> Jin, a bio-physicist </a:t>
            </a:r>
          </a:p>
          <a:p>
            <a:pPr eaLnBrk="1" hangingPunct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065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So that…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382000" cy="4800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fining velocities as: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y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x’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tc. it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can be show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at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ith similar relations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1923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362200"/>
            <a:ext cx="6986421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4" name="Picture 24" descr="image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495800"/>
            <a:ext cx="3200400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5" name="Picture 25" descr="image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4495800"/>
            <a:ext cx="3286125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613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2947" name="Picture 1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2895600"/>
            <a:ext cx="2473325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8" name="Picture 20" descr="image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3886200"/>
            <a:ext cx="274320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9" name="Picture 21" descr="image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5029200"/>
            <a:ext cx="2816225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8275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US" dirty="0" smtClean="0"/>
              <a:t>Velocity Addi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915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Galilean Velocity addition                        where           and </a:t>
            </a:r>
          </a:p>
          <a:p>
            <a:r>
              <a:rPr lang="en-US" sz="2800" dirty="0" smtClean="0"/>
              <a:t>From inverse Lorentz transform                      and</a:t>
            </a:r>
          </a:p>
          <a:p>
            <a:r>
              <a:rPr lang="en-US" sz="2800" dirty="0" smtClean="0"/>
              <a:t>So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us                     </a:t>
            </a:r>
          </a:p>
          <a:p>
            <a:endParaRPr lang="en-US" sz="2800" dirty="0" smtClean="0"/>
          </a:p>
          <a:p>
            <a:r>
              <a:rPr lang="en-US" sz="2800" dirty="0" smtClean="0"/>
              <a:t>What would be the measured speed of light in S frame?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Since              we get  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Observer in S frame measures c too!  Strange but true!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34883"/>
              </p:ext>
            </p:extLst>
          </p:nvPr>
        </p:nvGraphicFramePr>
        <p:xfrm>
          <a:off x="3962400" y="10541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Equation" r:id="rId4" imgW="660400" imgH="254000" progId="Equation.DSMT4">
                  <p:embed/>
                </p:oleObj>
              </mc:Choice>
              <mc:Fallback>
                <p:oleObj name="Equation" r:id="rId4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541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83281"/>
              </p:ext>
            </p:extLst>
          </p:nvPr>
        </p:nvGraphicFramePr>
        <p:xfrm>
          <a:off x="6773863" y="1049338"/>
          <a:ext cx="703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7" name="Equation" r:id="rId6" imgW="508000" imgH="419100" progId="Equation.DSMT4">
                  <p:embed/>
                </p:oleObj>
              </mc:Choice>
              <mc:Fallback>
                <p:oleObj name="Equation" r:id="rId6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1049338"/>
                        <a:ext cx="7032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20100"/>
              </p:ext>
            </p:extLst>
          </p:nvPr>
        </p:nvGraphicFramePr>
        <p:xfrm>
          <a:off x="8153400" y="982663"/>
          <a:ext cx="685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Equation" r:id="rId8" imgW="533400" imgH="431800" progId="Equation.DSMT4">
                  <p:embed/>
                </p:oleObj>
              </mc:Choice>
              <mc:Fallback>
                <p:oleObj name="Equation" r:id="rId8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982663"/>
                        <a:ext cx="6858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06203"/>
              </p:ext>
            </p:extLst>
          </p:nvPr>
        </p:nvGraphicFramePr>
        <p:xfrm>
          <a:off x="4792663" y="1668463"/>
          <a:ext cx="1617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10" imgW="1092200" imgH="241300" progId="Equation.DSMT4">
                  <p:embed/>
                </p:oleObj>
              </mc:Choice>
              <mc:Fallback>
                <p:oleObj name="Equation" r:id="rId10" imgW="109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668463"/>
                        <a:ext cx="1617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97074"/>
              </p:ext>
            </p:extLst>
          </p:nvPr>
        </p:nvGraphicFramePr>
        <p:xfrm>
          <a:off x="7080250" y="1506538"/>
          <a:ext cx="1385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12" imgW="1181100" imgH="419100" progId="Equation.DSMT4">
                  <p:embed/>
                </p:oleObj>
              </mc:Choice>
              <mc:Fallback>
                <p:oleObj name="Equation" r:id="rId12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506538"/>
                        <a:ext cx="1385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92833"/>
              </p:ext>
            </p:extLst>
          </p:nvPr>
        </p:nvGraphicFramePr>
        <p:xfrm>
          <a:off x="1331913" y="2151063"/>
          <a:ext cx="2860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14" imgW="1968500" imgH="635000" progId="Equation.DSMT4">
                  <p:embed/>
                </p:oleObj>
              </mc:Choice>
              <mc:Fallback>
                <p:oleObj name="Equation" r:id="rId14" imgW="19685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51063"/>
                        <a:ext cx="2860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00197"/>
              </p:ext>
            </p:extLst>
          </p:nvPr>
        </p:nvGraphicFramePr>
        <p:xfrm>
          <a:off x="3649663" y="4706938"/>
          <a:ext cx="21605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2" name="Equation" r:id="rId16" imgW="1612900" imgH="647700" progId="Equation.DSMT4">
                  <p:embed/>
                </p:oleObj>
              </mc:Choice>
              <mc:Fallback>
                <p:oleObj name="Equation" r:id="rId16" imgW="1612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706938"/>
                        <a:ext cx="21605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34769"/>
              </p:ext>
            </p:extLst>
          </p:nvPr>
        </p:nvGraphicFramePr>
        <p:xfrm>
          <a:off x="4351338" y="1919288"/>
          <a:ext cx="1108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3" name="Equation" r:id="rId18" imgW="762000" imgH="812800" progId="Equation.DSMT4">
                  <p:embed/>
                </p:oleObj>
              </mc:Choice>
              <mc:Fallback>
                <p:oleObj name="Equation" r:id="rId18" imgW="762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919288"/>
                        <a:ext cx="1108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96867"/>
              </p:ext>
            </p:extLst>
          </p:nvPr>
        </p:nvGraphicFramePr>
        <p:xfrm>
          <a:off x="1512888" y="3040063"/>
          <a:ext cx="1317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4" name="Equation" r:id="rId20" imgW="762000" imgH="647700" progId="Equation.DSMT4">
                  <p:embed/>
                </p:oleObj>
              </mc:Choice>
              <mc:Fallback>
                <p:oleObj name="Equation" r:id="rId20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40063"/>
                        <a:ext cx="1317625" cy="893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84756"/>
              </p:ext>
            </p:extLst>
          </p:nvPr>
        </p:nvGraphicFramePr>
        <p:xfrm>
          <a:off x="5546725" y="2071688"/>
          <a:ext cx="701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5" name="Equation" r:id="rId22" imgW="482600" imgH="647700" progId="Equation.DSMT4">
                  <p:embed/>
                </p:oleObj>
              </mc:Choice>
              <mc:Fallback>
                <p:oleObj name="Equation" r:id="rId22" imgW="482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071688"/>
                        <a:ext cx="701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69504"/>
              </p:ext>
            </p:extLst>
          </p:nvPr>
        </p:nvGraphicFramePr>
        <p:xfrm>
          <a:off x="1752600" y="5097463"/>
          <a:ext cx="838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6" name="Equation" r:id="rId24" imgW="393700" imgH="254000" progId="Equation.DSMT4">
                  <p:embed/>
                </p:oleObj>
              </mc:Choice>
              <mc:Fallback>
                <p:oleObj name="Equation" r:id="rId24" imgW="39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97463"/>
                        <a:ext cx="8382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731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  Jin - Coll 091113.doc 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24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witching the signs and primes will not cu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Wednesday, Sept. 18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232522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68177"/>
              </p:ext>
            </p:extLst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6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05817"/>
              </p:ext>
            </p:extLst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7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0900"/>
              </p:ext>
            </p:extLst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8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88913"/>
              </p:ext>
            </p:extLst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9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34471"/>
              </p:ext>
            </p:extLst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0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6394"/>
              </p:ext>
            </p:extLst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1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81270"/>
              </p:ext>
            </p:extLst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2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65057"/>
              </p:ext>
            </p:extLst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3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194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Clocks 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stationary clocks 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8328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same position in a system as measured by a clock at that position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7507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88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clock is at the same position in system K when the sparkler is lit in (a)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and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in the moving system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K’,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s beside the sparkl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when it was lit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elinda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n moves into the position where and when the sparkler extinguishes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4096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603</TotalTime>
  <Words>1623</Words>
  <Application>Microsoft Macintosh PowerPoint</Application>
  <PresentationFormat>On-screen Show (4:3)</PresentationFormat>
  <Paragraphs>238</Paragraphs>
  <Slides>2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3313 – Section 001 Lecture #5</vt:lpstr>
      <vt:lpstr>Announcements</vt:lpstr>
      <vt:lpstr>PowerPoint Presentation</vt:lpstr>
      <vt:lpstr>Special Project #2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  <vt:lpstr>Length Contraction Summary</vt:lpstr>
      <vt:lpstr>More about Muons</vt:lpstr>
      <vt:lpstr>Addition of Velocities</vt:lpstr>
      <vt:lpstr>So that…</vt:lpstr>
      <vt:lpstr>The Lorentz Velocity Transformations</vt:lpstr>
      <vt:lpstr>Velocity Addition 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37</cp:revision>
  <dcterms:created xsi:type="dcterms:W3CDTF">2012-08-29T20:00:19Z</dcterms:created>
  <dcterms:modified xsi:type="dcterms:W3CDTF">2013-09-18T19:46:14Z</dcterms:modified>
</cp:coreProperties>
</file>